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1D91" w:rsidRPr="007C4901" w:rsidRDefault="007C4901">
      <w:pPr>
        <w:rPr>
          <w:b/>
          <w:sz w:val="40"/>
          <w:szCs w:val="40"/>
          <w:u w:val="single"/>
        </w:rPr>
      </w:pPr>
      <w:bookmarkStart w:id="0" w:name="_GoBack"/>
      <w:bookmarkEnd w:id="0"/>
      <w:r w:rsidRPr="007C4901">
        <w:rPr>
          <w:b/>
          <w:sz w:val="40"/>
          <w:szCs w:val="40"/>
          <w:u w:val="single"/>
        </w:rPr>
        <w:t>11.7: Dilations</w:t>
      </w:r>
    </w:p>
    <w:p w:rsidR="007C4901" w:rsidRPr="007C4901" w:rsidRDefault="007C4901">
      <w:pPr>
        <w:rPr>
          <w:b/>
          <w:sz w:val="40"/>
          <w:szCs w:val="40"/>
          <w:u w:val="single"/>
        </w:rPr>
      </w:pPr>
    </w:p>
    <w:p w:rsidR="007C4901" w:rsidRPr="007C4901" w:rsidRDefault="007C4901" w:rsidP="007C4901">
      <w:pPr>
        <w:pStyle w:val="wuDirectionLine"/>
        <w:rPr>
          <w:sz w:val="40"/>
          <w:szCs w:val="40"/>
        </w:rPr>
      </w:pPr>
      <w:r w:rsidRPr="007C4901">
        <w:rPr>
          <w:sz w:val="40"/>
          <w:szCs w:val="40"/>
        </w:rPr>
        <w:t>Draw the triangle with the given vertices. Multiply each coordinate of the vertices by 3 and then draw the new triangle. How are the two triangles related?</w:t>
      </w:r>
    </w:p>
    <w:p w:rsidR="007C4901" w:rsidRPr="007C4901" w:rsidRDefault="007C4901" w:rsidP="007C4901">
      <w:pPr>
        <w:rPr>
          <w:sz w:val="40"/>
          <w:szCs w:val="40"/>
        </w:rPr>
      </w:pPr>
    </w:p>
    <w:p w:rsidR="007C4901" w:rsidRPr="007C4901" w:rsidRDefault="007C4901" w:rsidP="007C4901">
      <w:pPr>
        <w:pStyle w:val="wuNumList1"/>
      </w:pPr>
      <w:r w:rsidRPr="007C4901">
        <w:rPr>
          <w:rStyle w:val="wuListNumber"/>
          <w:sz w:val="40"/>
        </w:rPr>
        <w:tab/>
        <w:t>1.</w:t>
      </w:r>
      <w:r w:rsidRPr="007C4901">
        <w:tab/>
      </w:r>
      <w:r w:rsidRPr="007C4901">
        <w:rPr>
          <w:position w:val="-20"/>
        </w:rPr>
        <w:object w:dxaOrig="31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pt;height:30pt" o:ole="">
            <v:imagedata r:id="rId5" o:title=""/>
          </v:shape>
          <o:OLEObject Type="Embed" ProgID="Equation.DSMT4" ShapeID="_x0000_i1025" DrawAspect="Content" ObjectID="_1362485028" r:id="rId6"/>
        </w:object>
      </w:r>
    </w:p>
    <w:p w:rsidR="007C4901" w:rsidRPr="007C4901" w:rsidRDefault="007C4901" w:rsidP="007C4901">
      <w:pPr>
        <w:pStyle w:val="wuNumList1"/>
        <w:rPr>
          <w:position w:val="-20"/>
        </w:rPr>
      </w:pPr>
      <w:r w:rsidRPr="007C4901">
        <w:tab/>
      </w:r>
      <w:r w:rsidRPr="007C4901">
        <w:rPr>
          <w:rStyle w:val="wuListNumber"/>
          <w:sz w:val="40"/>
        </w:rPr>
        <w:t>2.</w:t>
      </w:r>
      <w:r w:rsidRPr="007C4901">
        <w:tab/>
      </w:r>
      <w:r w:rsidRPr="007C4901">
        <w:rPr>
          <w:position w:val="-20"/>
        </w:rPr>
        <w:object w:dxaOrig="3159" w:dyaOrig="600">
          <v:shape id="_x0000_i1026" type="#_x0000_t75" style="width:158pt;height:30pt" o:ole="">
            <v:imagedata r:id="rId7" o:title=""/>
          </v:shape>
          <o:OLEObject Type="Embed" ProgID="Equation.DSMT4" ShapeID="_x0000_i1026" DrawAspect="Content" ObjectID="_1362485029" r:id="rId8"/>
        </w:object>
      </w:r>
    </w:p>
    <w:p w:rsidR="007C4901" w:rsidRPr="007C4901" w:rsidRDefault="007C4901" w:rsidP="007C4901">
      <w:pPr>
        <w:pStyle w:val="wuNumList1"/>
      </w:pPr>
    </w:p>
    <w:p w:rsidR="007C4901" w:rsidRPr="007C4901" w:rsidRDefault="007C4901" w:rsidP="007C4901">
      <w:pPr>
        <w:pStyle w:val="wuNumList1"/>
        <w:rPr>
          <w:u w:val="single"/>
        </w:rPr>
      </w:pPr>
      <w:r w:rsidRPr="007C4901">
        <w:rPr>
          <w:u w:val="single"/>
        </w:rPr>
        <w:t xml:space="preserve">Dilation: </w:t>
      </w:r>
      <w:r w:rsidRPr="007C4901">
        <w:t xml:space="preserve">a transformation in which a figure is made larger or smaller with respect to a point called the </w:t>
      </w:r>
      <w:r w:rsidRPr="007C4901">
        <w:rPr>
          <w:u w:val="single"/>
        </w:rPr>
        <w:t>center of dilation.</w:t>
      </w:r>
    </w:p>
    <w:p w:rsidR="007C4901" w:rsidRPr="007C4901" w:rsidRDefault="007C4901" w:rsidP="007C4901">
      <w:pPr>
        <w:pStyle w:val="wuNumList1"/>
        <w:rPr>
          <w:u w:val="single"/>
        </w:rPr>
      </w:pPr>
    </w:p>
    <w:p w:rsidR="007C4901" w:rsidRPr="007C4901" w:rsidRDefault="007C4901" w:rsidP="007C4901">
      <w:pPr>
        <w:pStyle w:val="wuNumList1"/>
      </w:pPr>
      <w:r w:rsidRPr="007C4901">
        <w:rPr>
          <w:u w:val="single"/>
        </w:rPr>
        <w:t xml:space="preserve">Scale factor: </w:t>
      </w:r>
      <w:r w:rsidRPr="007C4901">
        <w:t>the ratio of the side lengths of the image to the corresponding side lengths of the original figure</w:t>
      </w:r>
    </w:p>
    <w:p w:rsidR="007C4901" w:rsidRDefault="007C4901" w:rsidP="007C4901">
      <w:pPr>
        <w:pStyle w:val="wuNumList1"/>
      </w:pPr>
    </w:p>
    <w:p w:rsidR="007C4901" w:rsidRDefault="007C4901" w:rsidP="007C4901">
      <w:pPr>
        <w:pStyle w:val="wuNumList1"/>
      </w:pPr>
    </w:p>
    <w:p w:rsidR="007C4901" w:rsidRDefault="007C4901" w:rsidP="007C4901">
      <w:pPr>
        <w:pStyle w:val="wuNumList1"/>
      </w:pPr>
    </w:p>
    <w:p w:rsidR="007C4901" w:rsidRPr="007C4901" w:rsidRDefault="007C4901" w:rsidP="007C4901">
      <w:pPr>
        <w:pStyle w:val="wuNumList1"/>
      </w:pPr>
    </w:p>
    <w:p w:rsidR="007C4901" w:rsidRDefault="007C4901" w:rsidP="007C4901">
      <w:pPr>
        <w:pStyle w:val="epDirectionLine"/>
        <w:rPr>
          <w:sz w:val="40"/>
          <w:szCs w:val="40"/>
        </w:rPr>
      </w:pPr>
      <w:r w:rsidRPr="007C4901">
        <w:rPr>
          <w:sz w:val="40"/>
          <w:szCs w:val="40"/>
        </w:rPr>
        <w:lastRenderedPageBreak/>
        <w:t>Draw the triangle with the given vertices. Multiply each coordinate of the vertices by 3 and then draw the new triangle. How are the two triangles related?</w:t>
      </w:r>
    </w:p>
    <w:p w:rsidR="007C4901" w:rsidRPr="007C4901" w:rsidRDefault="007C4901" w:rsidP="007C4901"/>
    <w:p w:rsidR="007C4901" w:rsidRDefault="007C4901" w:rsidP="007C4901">
      <w:pPr>
        <w:pStyle w:val="epNumList2"/>
        <w:rPr>
          <w:position w:val="-14"/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1.</w:t>
      </w:r>
      <w:r w:rsidRPr="007C4901">
        <w:rPr>
          <w:sz w:val="40"/>
          <w:szCs w:val="40"/>
        </w:rPr>
        <w:tab/>
      </w:r>
      <w:r w:rsidRPr="007C4901">
        <w:rPr>
          <w:position w:val="-14"/>
          <w:sz w:val="40"/>
          <w:szCs w:val="40"/>
        </w:rPr>
        <w:object w:dxaOrig="1860" w:dyaOrig="400">
          <v:shape id="_x0000_i1027" type="#_x0000_t75" style="width:93pt;height:20pt" o:ole="">
            <v:imagedata r:id="rId9" o:title=""/>
          </v:shape>
          <o:OLEObject Type="Embed" ProgID="Equation.DSMT4" ShapeID="_x0000_i1027" DrawAspect="Content" ObjectID="_1362485030" r:id="rId10"/>
        </w:object>
      </w: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2.</w:t>
      </w:r>
      <w:r w:rsidRPr="007C4901">
        <w:rPr>
          <w:sz w:val="40"/>
          <w:szCs w:val="40"/>
        </w:rPr>
        <w:tab/>
      </w:r>
      <w:r w:rsidRPr="007C4901">
        <w:rPr>
          <w:position w:val="-14"/>
          <w:sz w:val="40"/>
          <w:szCs w:val="40"/>
        </w:rPr>
        <w:object w:dxaOrig="2540" w:dyaOrig="400">
          <v:shape id="_x0000_i1028" type="#_x0000_t75" style="width:126pt;height:20pt" o:ole="">
            <v:imagedata r:id="rId11" o:title=""/>
          </v:shape>
          <o:OLEObject Type="Embed" ProgID="Equation.DSMT4" ShapeID="_x0000_i1028" DrawAspect="Content" ObjectID="_1362485031" r:id="rId12"/>
        </w:object>
      </w:r>
    </w:p>
    <w:p w:rsidR="007C4901" w:rsidRPr="007C4901" w:rsidRDefault="007C4901" w:rsidP="007C4901">
      <w:pPr>
        <w:pStyle w:val="epNumList2"/>
        <w:rPr>
          <w:sz w:val="40"/>
          <w:szCs w:val="40"/>
        </w:rPr>
      </w:pPr>
    </w:p>
    <w:p w:rsidR="007C4901" w:rsidRDefault="007C4901" w:rsidP="007C4901">
      <w:pPr>
        <w:pStyle w:val="epDirectionLine"/>
        <w:spacing w:before="160"/>
        <w:rPr>
          <w:sz w:val="40"/>
          <w:szCs w:val="40"/>
        </w:rPr>
      </w:pPr>
      <w:r w:rsidRPr="007C4901">
        <w:rPr>
          <w:sz w:val="40"/>
          <w:szCs w:val="40"/>
        </w:rPr>
        <w:t>Tell whether the dashed figure is a dilation of the solid figure.</w:t>
      </w:r>
    </w:p>
    <w:p w:rsidR="007C4901" w:rsidRPr="007C4901" w:rsidRDefault="007C4901" w:rsidP="007C4901"/>
    <w:p w:rsidR="007C4901" w:rsidRPr="007C4901" w:rsidRDefault="007C4901" w:rsidP="007C4901">
      <w:pPr>
        <w:pStyle w:val="epNumList2"/>
        <w:spacing w:after="1440"/>
        <w:rPr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3.</w:t>
      </w:r>
      <w:r w:rsidRPr="007C4901">
        <w:rPr>
          <w:sz w:val="40"/>
          <w:szCs w:val="40"/>
        </w:rPr>
        <w:tab/>
      </w:r>
      <w:r w:rsidRPr="007C4901">
        <w:rPr>
          <w:noProof/>
          <w:sz w:val="40"/>
          <w:szCs w:val="40"/>
        </w:rPr>
        <w:drawing>
          <wp:anchor distT="0" distB="0" distL="114300" distR="114300" simplePos="0" relativeHeight="251662336" behindDoc="0" locked="0" layoutInCell="1" allowOverlap="1" wp14:anchorId="49CDB780" wp14:editId="740594B8">
            <wp:simplePos x="0" y="0"/>
            <wp:positionH relativeFrom="column">
              <wp:posOffset>375920</wp:posOffset>
            </wp:positionH>
            <wp:positionV relativeFrom="paragraph">
              <wp:posOffset>27940</wp:posOffset>
            </wp:positionV>
            <wp:extent cx="1460500" cy="800100"/>
            <wp:effectExtent l="19050" t="0" r="6350" b="0"/>
            <wp:wrapNone/>
            <wp:docPr id="8" name="Picture 8" descr="TA: C:\replacearts\Red Accel RBC and Assess Book\RBC\Red Accel Chapter 11 RBC\Arts\PNGs\mscc8_rbc_0207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4.</w:t>
      </w:r>
      <w:r w:rsidRPr="007C4901">
        <w:rPr>
          <w:sz w:val="40"/>
          <w:szCs w:val="40"/>
        </w:rPr>
        <w:tab/>
      </w:r>
      <w:r w:rsidRPr="007C4901">
        <w:rPr>
          <w:noProof/>
          <w:sz w:val="40"/>
          <w:szCs w:val="40"/>
        </w:rPr>
        <w:drawing>
          <wp:anchor distT="0" distB="0" distL="114300" distR="114300" simplePos="0" relativeHeight="251661312" behindDoc="0" locked="0" layoutInCell="1" allowOverlap="1" wp14:anchorId="15275447" wp14:editId="20D8DDF8">
            <wp:simplePos x="0" y="0"/>
            <wp:positionH relativeFrom="column">
              <wp:posOffset>3201035</wp:posOffset>
            </wp:positionH>
            <wp:positionV relativeFrom="paragraph">
              <wp:posOffset>19685</wp:posOffset>
            </wp:positionV>
            <wp:extent cx="1727200" cy="787400"/>
            <wp:effectExtent l="19050" t="0" r="6350" b="0"/>
            <wp:wrapNone/>
            <wp:docPr id="7" name="Picture 7" descr="TA: C:\replacearts\Red Accel RBC and Assess Book\RBC\Red Accel Chapter 11 RBC\Arts\PNGs\mscc8_rbc_0207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C4901" w:rsidRDefault="007C4901" w:rsidP="007C4901">
      <w:pPr>
        <w:pStyle w:val="epDirectionLine"/>
        <w:rPr>
          <w:sz w:val="40"/>
          <w:szCs w:val="40"/>
        </w:rPr>
      </w:pPr>
      <w:r w:rsidRPr="007C4901">
        <w:rPr>
          <w:sz w:val="40"/>
          <w:szCs w:val="40"/>
        </w:rPr>
        <w:t>The vertices of a figure are given. Draw the figure and its image after a dilation with the given scale factor. Identify the type of dilation.</w:t>
      </w:r>
    </w:p>
    <w:p w:rsidR="007C4901" w:rsidRPr="007C4901" w:rsidRDefault="007C4901" w:rsidP="007C4901"/>
    <w:p w:rsidR="007C4901" w:rsidRPr="007C4901" w:rsidRDefault="007C4901" w:rsidP="007C4901">
      <w:pPr>
        <w:pStyle w:val="epNumList2"/>
        <w:rPr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5.</w:t>
      </w:r>
      <w:r w:rsidRPr="007C4901">
        <w:rPr>
          <w:sz w:val="40"/>
          <w:szCs w:val="40"/>
        </w:rPr>
        <w:tab/>
      </w:r>
      <w:r w:rsidRPr="007C4901">
        <w:rPr>
          <w:position w:val="-24"/>
          <w:sz w:val="40"/>
          <w:szCs w:val="40"/>
        </w:rPr>
        <w:object w:dxaOrig="3540" w:dyaOrig="620">
          <v:shape id="_x0000_i1029" type="#_x0000_t75" style="width:177pt;height:31pt" o:ole="">
            <v:imagedata r:id="rId17" o:title=""/>
          </v:shape>
          <o:OLEObject Type="Embed" ProgID="Equation.DSMT4" ShapeID="_x0000_i1029" DrawAspect="Content" ObjectID="_1362485032" r:id="rId18"/>
        </w:object>
      </w:r>
    </w:p>
    <w:p w:rsidR="007C4901" w:rsidRDefault="007C4901" w:rsidP="007C4901">
      <w:pPr>
        <w:pStyle w:val="epNumList2"/>
        <w:rPr>
          <w:position w:val="-14"/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6.</w:t>
      </w:r>
      <w:r w:rsidRPr="007C4901">
        <w:rPr>
          <w:sz w:val="40"/>
          <w:szCs w:val="40"/>
        </w:rPr>
        <w:tab/>
      </w:r>
      <w:r w:rsidRPr="007C4901">
        <w:rPr>
          <w:position w:val="-14"/>
          <w:sz w:val="40"/>
          <w:szCs w:val="40"/>
        </w:rPr>
        <w:object w:dxaOrig="4459" w:dyaOrig="400">
          <v:shape id="_x0000_i1030" type="#_x0000_t75" style="width:223pt;height:20pt" o:ole="">
            <v:imagedata r:id="rId19" o:title=""/>
          </v:shape>
          <o:OLEObject Type="Embed" ProgID="Equation.DSMT4" ShapeID="_x0000_i1030" DrawAspect="Content" ObjectID="_1362485033" r:id="rId20"/>
        </w:object>
      </w:r>
    </w:p>
    <w:p w:rsidR="007C4901" w:rsidRDefault="007C4901" w:rsidP="007C4901">
      <w:pPr>
        <w:pStyle w:val="epNumList2"/>
        <w:rPr>
          <w:sz w:val="40"/>
          <w:szCs w:val="40"/>
        </w:rPr>
      </w:pPr>
    </w:p>
    <w:p w:rsidR="007C4901" w:rsidRDefault="007C4901" w:rsidP="007C4901">
      <w:pPr>
        <w:pStyle w:val="epNumList2"/>
        <w:rPr>
          <w:sz w:val="40"/>
          <w:szCs w:val="40"/>
        </w:rPr>
      </w:pPr>
    </w:p>
    <w:p w:rsidR="007C4901" w:rsidRDefault="007C4901" w:rsidP="007C4901">
      <w:pPr>
        <w:pStyle w:val="epNumList2"/>
        <w:rPr>
          <w:sz w:val="40"/>
          <w:szCs w:val="40"/>
        </w:rPr>
      </w:pPr>
    </w:p>
    <w:p w:rsidR="007C4901" w:rsidRPr="007C4901" w:rsidRDefault="007C4901" w:rsidP="007C4901">
      <w:pPr>
        <w:pStyle w:val="epNumList2"/>
        <w:rPr>
          <w:sz w:val="40"/>
          <w:szCs w:val="40"/>
        </w:rPr>
      </w:pPr>
    </w:p>
    <w:p w:rsidR="007C4901" w:rsidRDefault="007C4901" w:rsidP="007C4901">
      <w:pPr>
        <w:pStyle w:val="epDirectionLine"/>
        <w:rPr>
          <w:sz w:val="40"/>
          <w:szCs w:val="40"/>
        </w:rPr>
      </w:pPr>
      <w:r w:rsidRPr="007C4901">
        <w:rPr>
          <w:sz w:val="40"/>
          <w:szCs w:val="40"/>
        </w:rPr>
        <w:t>The dashed figure is a dilation of the solid figure. Identify the type of dilation and find the scale factor.</w:t>
      </w:r>
    </w:p>
    <w:p w:rsidR="007C4901" w:rsidRPr="007C4901" w:rsidRDefault="007C4901" w:rsidP="007C4901">
      <w:r w:rsidRPr="007C4901">
        <w:rPr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 wp14:anchorId="21F9F1CA" wp14:editId="0CBD8C9B">
            <wp:simplePos x="0" y="0"/>
            <wp:positionH relativeFrom="column">
              <wp:posOffset>4343400</wp:posOffset>
            </wp:positionH>
            <wp:positionV relativeFrom="paragraph">
              <wp:posOffset>142240</wp:posOffset>
            </wp:positionV>
            <wp:extent cx="1536700" cy="1549400"/>
            <wp:effectExtent l="0" t="0" r="12700" b="0"/>
            <wp:wrapNone/>
            <wp:docPr id="5" name="Picture 5" descr="TA: C:\replacearts\Red Accel RBC and Assess Book\RBC\Red Accel Chapter 11 RBC\Arts\PNGs\mscc8_rbc_0207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C4901" w:rsidRPr="007C4901" w:rsidRDefault="007C4901" w:rsidP="007C4901">
      <w:pPr>
        <w:pStyle w:val="epNumList2"/>
        <w:spacing w:after="2520"/>
        <w:rPr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7.</w:t>
      </w:r>
      <w:r w:rsidRPr="007C4901">
        <w:rPr>
          <w:sz w:val="40"/>
          <w:szCs w:val="40"/>
        </w:rPr>
        <w:tab/>
      </w:r>
      <w:r w:rsidRPr="007C4901">
        <w:rPr>
          <w:noProof/>
          <w:sz w:val="40"/>
          <w:szCs w:val="40"/>
        </w:rPr>
        <w:drawing>
          <wp:anchor distT="0" distB="0" distL="114300" distR="114300" simplePos="0" relativeHeight="251660288" behindDoc="0" locked="0" layoutInCell="1" allowOverlap="1" wp14:anchorId="00C0C729" wp14:editId="7EA52E9B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536700" cy="1536700"/>
            <wp:effectExtent l="19050" t="0" r="6350" b="0"/>
            <wp:wrapNone/>
            <wp:docPr id="6" name="Picture 6" descr="TA: C:\replacearts\Red Accel RBC and Assess Book\RBC\Red Accel Chapter 11 RBC\Arts\PNGs\mscc8_rbc_0207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C4901"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8.</w:t>
      </w:r>
      <w:r w:rsidRPr="007C4901">
        <w:rPr>
          <w:sz w:val="40"/>
          <w:szCs w:val="40"/>
        </w:rPr>
        <w:tab/>
      </w:r>
    </w:p>
    <w:p w:rsidR="007C4901" w:rsidRDefault="007C4901" w:rsidP="007C4901">
      <w:pPr>
        <w:pStyle w:val="epNumList1"/>
        <w:rPr>
          <w:sz w:val="40"/>
          <w:szCs w:val="40"/>
        </w:rPr>
      </w:pPr>
    </w:p>
    <w:p w:rsidR="007C4901" w:rsidRDefault="007C4901" w:rsidP="007C4901">
      <w:pPr>
        <w:pStyle w:val="epNumList1"/>
        <w:rPr>
          <w:sz w:val="40"/>
          <w:szCs w:val="40"/>
        </w:rPr>
      </w:pPr>
    </w:p>
    <w:p w:rsidR="007C4901" w:rsidRDefault="007C4901" w:rsidP="007C4901">
      <w:pPr>
        <w:pStyle w:val="epNumList1"/>
        <w:rPr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9.</w:t>
      </w:r>
      <w:r w:rsidRPr="007C4901">
        <w:rPr>
          <w:sz w:val="40"/>
          <w:szCs w:val="40"/>
        </w:rPr>
        <w:tab/>
        <w:t>A triangle is dilated using a scale factor of 4. The image is then dilated using a scale factor of 3. What scale factor could you use to dilate the original triangle to get the final image?</w:t>
      </w:r>
    </w:p>
    <w:p w:rsidR="007C4901" w:rsidRDefault="007C4901" w:rsidP="007C4901">
      <w:pPr>
        <w:pStyle w:val="epNumList1"/>
        <w:rPr>
          <w:sz w:val="40"/>
          <w:szCs w:val="40"/>
        </w:rPr>
      </w:pPr>
    </w:p>
    <w:p w:rsidR="007C4901" w:rsidRDefault="007C4901" w:rsidP="007C4901">
      <w:pPr>
        <w:pStyle w:val="epNumList1"/>
        <w:rPr>
          <w:sz w:val="40"/>
          <w:szCs w:val="40"/>
        </w:rPr>
      </w:pPr>
    </w:p>
    <w:p w:rsidR="007C4901" w:rsidRPr="007C4901" w:rsidRDefault="007C4901" w:rsidP="007C4901">
      <w:pPr>
        <w:pStyle w:val="epNumList1"/>
        <w:rPr>
          <w:sz w:val="40"/>
          <w:szCs w:val="40"/>
        </w:rPr>
      </w:pPr>
    </w:p>
    <w:p w:rsidR="007C4901" w:rsidRPr="007C4901" w:rsidRDefault="007C4901" w:rsidP="007C4901">
      <w:pPr>
        <w:pStyle w:val="epNumList1"/>
        <w:rPr>
          <w:sz w:val="40"/>
          <w:szCs w:val="40"/>
        </w:rPr>
      </w:pPr>
      <w:r w:rsidRPr="007C4901">
        <w:rPr>
          <w:sz w:val="40"/>
          <w:szCs w:val="40"/>
        </w:rPr>
        <w:tab/>
      </w:r>
      <w:r w:rsidRPr="007C4901">
        <w:rPr>
          <w:rStyle w:val="epListNumber"/>
          <w:sz w:val="40"/>
          <w:szCs w:val="40"/>
        </w:rPr>
        <w:t>10.</w:t>
      </w:r>
      <w:r w:rsidRPr="007C4901">
        <w:rPr>
          <w:sz w:val="40"/>
          <w:szCs w:val="40"/>
        </w:rPr>
        <w:tab/>
        <w:t xml:space="preserve">The vertices of a figure are </w:t>
      </w:r>
      <w:r w:rsidRPr="007C4901">
        <w:rPr>
          <w:position w:val="-14"/>
          <w:sz w:val="40"/>
          <w:szCs w:val="40"/>
        </w:rPr>
        <w:object w:dxaOrig="1600" w:dyaOrig="400">
          <v:shape id="_x0000_i1031" type="#_x0000_t75" style="width:80pt;height:20pt" o:ole="">
            <v:imagedata r:id="rId25" o:title=""/>
          </v:shape>
          <o:OLEObject Type="Embed" ProgID="Equation.DSMT4" ShapeID="_x0000_i1031" DrawAspect="Content" ObjectID="_1362485034" r:id="rId26"/>
        </w:object>
      </w:r>
      <w:r w:rsidRPr="007C4901">
        <w:rPr>
          <w:sz w:val="40"/>
          <w:szCs w:val="40"/>
        </w:rPr>
        <w:t xml:space="preserve">and </w:t>
      </w:r>
      <w:r w:rsidRPr="007C4901">
        <w:rPr>
          <w:position w:val="-14"/>
          <w:sz w:val="40"/>
          <w:szCs w:val="40"/>
        </w:rPr>
        <w:object w:dxaOrig="900" w:dyaOrig="400">
          <v:shape id="_x0000_i1032" type="#_x0000_t75" style="width:45pt;height:20pt" o:ole="">
            <v:imagedata r:id="rId27" o:title=""/>
          </v:shape>
          <o:OLEObject Type="Embed" ProgID="Equation.DSMT4" ShapeID="_x0000_i1032" DrawAspect="Content" ObjectID="_1362485035" r:id="rId28"/>
        </w:object>
      </w:r>
      <w:r w:rsidRPr="007C4901">
        <w:rPr>
          <w:sz w:val="40"/>
          <w:szCs w:val="40"/>
        </w:rPr>
        <w:t xml:space="preserve"> Dilate with respect to the origin using a scale factor of 2 and then translat</w:t>
      </w:r>
      <w:r>
        <w:rPr>
          <w:sz w:val="40"/>
          <w:szCs w:val="40"/>
        </w:rPr>
        <w:t xml:space="preserve">e 4 units </w:t>
      </w:r>
      <w:r w:rsidRPr="007C4901">
        <w:rPr>
          <w:sz w:val="40"/>
          <w:szCs w:val="40"/>
        </w:rPr>
        <w:t>right and 3 units down. Find the coordinates of the figure after the transformations given.</w:t>
      </w:r>
    </w:p>
    <w:p w:rsidR="007C4901" w:rsidRPr="007C4901" w:rsidRDefault="007C4901" w:rsidP="007C4901">
      <w:pPr>
        <w:pStyle w:val="wuNumList1"/>
      </w:pPr>
    </w:p>
    <w:p w:rsidR="007C4901" w:rsidRPr="007C4901" w:rsidRDefault="007C4901" w:rsidP="007C4901">
      <w:pPr>
        <w:pStyle w:val="wuNumList1"/>
      </w:pPr>
    </w:p>
    <w:p w:rsidR="007C4901" w:rsidRPr="007C4901" w:rsidRDefault="007C4901" w:rsidP="007C4901">
      <w:pPr>
        <w:pStyle w:val="wuNumList1"/>
      </w:pPr>
    </w:p>
    <w:p w:rsidR="007C4901" w:rsidRPr="007C4901" w:rsidRDefault="007C4901">
      <w:pPr>
        <w:rPr>
          <w:b/>
          <w:sz w:val="40"/>
          <w:szCs w:val="40"/>
          <w:u w:val="single"/>
        </w:rPr>
      </w:pPr>
    </w:p>
    <w:sectPr w:rsidR="007C4901" w:rsidRPr="007C4901" w:rsidSect="007C4901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901"/>
    <w:rsid w:val="007C4901"/>
    <w:rsid w:val="00871D91"/>
    <w:rsid w:val="00CD59D9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DirectionLine">
    <w:name w:val="wuDirectionLine"/>
    <w:next w:val="Normal"/>
    <w:rsid w:val="007C490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7C4901"/>
    <w:rPr>
      <w:rFonts w:ascii="Arial" w:hAnsi="Arial"/>
      <w:b/>
      <w:sz w:val="36"/>
    </w:rPr>
  </w:style>
  <w:style w:type="paragraph" w:customStyle="1" w:styleId="wuNumList1">
    <w:name w:val="wuNumList1"/>
    <w:basedOn w:val="Normal"/>
    <w:rsid w:val="007C4901"/>
    <w:pPr>
      <w:widowControl w:val="0"/>
      <w:tabs>
        <w:tab w:val="decimal" w:pos="360"/>
        <w:tab w:val="left" w:pos="559"/>
      </w:tabs>
      <w:spacing w:after="240" w:line="480" w:lineRule="atLeast"/>
      <w:ind w:left="559" w:right="1680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7C490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7C490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7C490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C490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7C490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epDirectionLine">
    <w:name w:val="epDirectionLine"/>
    <w:next w:val="Normal"/>
    <w:rsid w:val="007C490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7C490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7C490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7C4901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DirectionLine">
    <w:name w:val="wuDirectionLine"/>
    <w:next w:val="Normal"/>
    <w:rsid w:val="007C490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7C4901"/>
    <w:rPr>
      <w:rFonts w:ascii="Arial" w:hAnsi="Arial"/>
      <w:b/>
      <w:sz w:val="36"/>
    </w:rPr>
  </w:style>
  <w:style w:type="paragraph" w:customStyle="1" w:styleId="wuNumList1">
    <w:name w:val="wuNumList1"/>
    <w:basedOn w:val="Normal"/>
    <w:rsid w:val="007C4901"/>
    <w:pPr>
      <w:widowControl w:val="0"/>
      <w:tabs>
        <w:tab w:val="decimal" w:pos="360"/>
        <w:tab w:val="left" w:pos="559"/>
      </w:tabs>
      <w:spacing w:after="240" w:line="480" w:lineRule="atLeast"/>
      <w:ind w:left="559" w:right="1680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7C490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7C490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7C490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C490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7C490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epDirectionLine">
    <w:name w:val="epDirectionLine"/>
    <w:next w:val="Normal"/>
    <w:rsid w:val="007C490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7C490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7C490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7C4901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6.bin"/><Relationship Id="rId21" Type="http://schemas.openxmlformats.org/officeDocument/2006/relationships/image" Target="media/image9.png"/><Relationship Id="rId22" Type="http://schemas.openxmlformats.org/officeDocument/2006/relationships/image" Target="file:///C:\replacearts\Red%20Accel%20RBC%20and%20Assess%20Book\RBC\Red%20Accel%20Chapter%2011%20RBC\Arts\PNGs\mscc8_rbc_0207_03.png" TargetMode="External"/><Relationship Id="rId23" Type="http://schemas.openxmlformats.org/officeDocument/2006/relationships/image" Target="media/image10.png"/><Relationship Id="rId24" Type="http://schemas.openxmlformats.org/officeDocument/2006/relationships/image" Target="file:///C:\replacearts\Red%20Accel%20RBC%20and%20Assess%20Book\RBC\Red%20Accel%20Chapter%2011%20RBC\Arts\PNGs\mscc8_rbc_0207_02.png" TargetMode="External"/><Relationship Id="rId25" Type="http://schemas.openxmlformats.org/officeDocument/2006/relationships/image" Target="media/image11.wmf"/><Relationship Id="rId26" Type="http://schemas.openxmlformats.org/officeDocument/2006/relationships/oleObject" Target="embeddings/oleObject7.bin"/><Relationship Id="rId27" Type="http://schemas.openxmlformats.org/officeDocument/2006/relationships/image" Target="media/image12.wmf"/><Relationship Id="rId28" Type="http://schemas.openxmlformats.org/officeDocument/2006/relationships/oleObject" Target="embeddings/oleObject8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image" Target="file:///C:\replacearts\Red%20Accel%20RBC%20and%20Assess%20Book\RBC\Red%20Accel%20Chapter%2011%20RBC\Arts\PNGs\mscc8_rbc_0207_00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Accel%20RBC%20and%20Assess%20Book\RBC\Red%20Accel%20Chapter%2011%20RBC\Arts\PNGs\mscc8_rbc_0207_01.png" TargetMode="External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36</Words>
  <Characters>1351</Characters>
  <Application>Microsoft Macintosh Word</Application>
  <DocSecurity>0</DocSecurity>
  <Lines>11</Lines>
  <Paragraphs>3</Paragraphs>
  <ScaleCrop>false</ScaleCrop>
  <Company/>
  <LinksUpToDate>false</LinksUpToDate>
  <CharactersWithSpaces>1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3-23T19:16:00Z</dcterms:created>
  <dcterms:modified xsi:type="dcterms:W3CDTF">2015-03-23T19:16:00Z</dcterms:modified>
</cp:coreProperties>
</file>